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7C88" w:rsidRDefault="000D7C88">
      <w:r>
        <w:t>Name__________________________________________ Date______________</w:t>
      </w:r>
    </w:p>
    <w:p w:rsidR="00C51BC4" w:rsidRDefault="000D7C88">
      <w:r>
        <w:t>Formative Assessment Rates of Change, Slopes of lines, Equation of tangent line</w:t>
      </w:r>
    </w:p>
    <w:p w:rsidR="000D7C88" w:rsidRDefault="000D7C88">
      <w:r>
        <w:t xml:space="preserve">Use the function </w:t>
      </w:r>
      <w:r w:rsidRPr="008D0D34">
        <w:rPr>
          <w:position w:val="-10"/>
        </w:rPr>
        <w:object w:dxaOrig="2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18pt" o:ole="">
            <v:imagedata r:id="rId6" o:title=""/>
          </v:shape>
          <o:OLEObject Type="Embed" ProgID="Equation.DSMT4" ShapeID="_x0000_i1025" DrawAspect="Content" ObjectID="_1627856159" r:id="rId7"/>
        </w:object>
      </w:r>
      <w:r>
        <w:t xml:space="preserve"> and the point P, given by x = 6 to answer the following questions</w:t>
      </w:r>
    </w:p>
    <w:p w:rsidR="000D7C88" w:rsidRDefault="000D7C88" w:rsidP="000D7C88">
      <w:pPr>
        <w:pStyle w:val="ListParagraph"/>
        <w:numPr>
          <w:ilvl w:val="0"/>
          <w:numId w:val="1"/>
        </w:numPr>
      </w:pPr>
      <w:r>
        <w:t>Determine the slope of the secant PQ when Q has x value 7.  ( Approximate to four decimal places)</w:t>
      </w:r>
    </w:p>
    <w:p w:rsidR="000D7C88" w:rsidRDefault="000D7C88" w:rsidP="000D7C88">
      <w:pPr>
        <w:pStyle w:val="ListParagraph"/>
      </w:pPr>
    </w:p>
    <w:p w:rsidR="000D7C88" w:rsidRDefault="000D7C88" w:rsidP="000D7C88">
      <w:pPr>
        <w:pStyle w:val="ListParagraph"/>
      </w:pPr>
    </w:p>
    <w:p w:rsidR="000D7C88" w:rsidRDefault="000D7C88" w:rsidP="000D7C88">
      <w:pPr>
        <w:pStyle w:val="ListParagraph"/>
      </w:pPr>
      <w:proofErr w:type="gramStart"/>
      <w:r>
        <w:t>m</w:t>
      </w:r>
      <w:proofErr w:type="gramEnd"/>
      <w:r>
        <w:t xml:space="preserve"> of PQ =_____________    </w:t>
      </w:r>
    </w:p>
    <w:p w:rsidR="000D7C88" w:rsidRDefault="000D7C88" w:rsidP="000D7C88">
      <w:pPr>
        <w:pStyle w:val="ListParagraph"/>
      </w:pPr>
    </w:p>
    <w:p w:rsidR="000D7C88" w:rsidRDefault="000D7C88" w:rsidP="000D7C88">
      <w:pPr>
        <w:pStyle w:val="ListParagraph"/>
        <w:numPr>
          <w:ilvl w:val="0"/>
          <w:numId w:val="1"/>
        </w:numPr>
      </w:pPr>
      <w:r>
        <w:t>What does this slope represent related to the rate of change?</w:t>
      </w:r>
    </w:p>
    <w:p w:rsidR="000D7C88" w:rsidRDefault="000D7C88" w:rsidP="000D7C88">
      <w:pPr>
        <w:pStyle w:val="ListParagraph"/>
      </w:pPr>
    </w:p>
    <w:p w:rsidR="000D7C88" w:rsidRDefault="000D7C88" w:rsidP="000D7C88">
      <w:pPr>
        <w:pStyle w:val="ListParagraph"/>
      </w:pPr>
    </w:p>
    <w:p w:rsidR="000D7C88" w:rsidRDefault="000D7C88" w:rsidP="000D7C88">
      <w:pPr>
        <w:pStyle w:val="ListParagraph"/>
      </w:pPr>
    </w:p>
    <w:p w:rsidR="000D7C88" w:rsidRDefault="000D7C88" w:rsidP="000D7C88">
      <w:pPr>
        <w:pStyle w:val="ListParagraph"/>
      </w:pPr>
    </w:p>
    <w:p w:rsidR="000D7C88" w:rsidRDefault="000D7C88" w:rsidP="000D7C88">
      <w:pPr>
        <w:pStyle w:val="ListParagraph"/>
        <w:numPr>
          <w:ilvl w:val="0"/>
          <w:numId w:val="1"/>
        </w:numPr>
      </w:pPr>
      <w:r>
        <w:t>Determine the slope of the secant PT when T has x value 6.01.  ( Approximate to four decimal places)</w:t>
      </w:r>
    </w:p>
    <w:p w:rsidR="000D7C88" w:rsidRDefault="000D7C88" w:rsidP="000D7C88">
      <w:pPr>
        <w:pStyle w:val="ListParagraph"/>
      </w:pPr>
    </w:p>
    <w:p w:rsidR="000D7C88" w:rsidRDefault="000D7C88" w:rsidP="000D7C88">
      <w:pPr>
        <w:pStyle w:val="ListParagraph"/>
      </w:pPr>
    </w:p>
    <w:p w:rsidR="000D7C88" w:rsidRDefault="000D7C88" w:rsidP="000D7C88">
      <w:pPr>
        <w:pStyle w:val="ListParagraph"/>
      </w:pPr>
      <w:proofErr w:type="gramStart"/>
      <w:r>
        <w:t>m</w:t>
      </w:r>
      <w:proofErr w:type="gramEnd"/>
      <w:r>
        <w:t xml:space="preserve"> of PT =_____________    </w:t>
      </w:r>
    </w:p>
    <w:p w:rsidR="000D7C88" w:rsidRDefault="000D7C88" w:rsidP="000D7C88">
      <w:pPr>
        <w:pStyle w:val="ListParagraph"/>
      </w:pPr>
    </w:p>
    <w:p w:rsidR="000D7C88" w:rsidRDefault="000D7C88" w:rsidP="000D7C88">
      <w:pPr>
        <w:pStyle w:val="ListParagraph"/>
        <w:numPr>
          <w:ilvl w:val="0"/>
          <w:numId w:val="1"/>
        </w:numPr>
      </w:pPr>
      <w:r>
        <w:t>What does this slope of PT represent related to the rate of change?</w:t>
      </w:r>
    </w:p>
    <w:p w:rsidR="000D7C88" w:rsidRDefault="000D7C88" w:rsidP="000D7C88"/>
    <w:p w:rsidR="000D7C88" w:rsidRDefault="000D7C88" w:rsidP="000D7C88"/>
    <w:p w:rsidR="000D7C88" w:rsidRDefault="000D7C88" w:rsidP="000D7C88">
      <w:pPr>
        <w:pStyle w:val="ListParagraph"/>
        <w:numPr>
          <w:ilvl w:val="0"/>
          <w:numId w:val="1"/>
        </w:numPr>
      </w:pPr>
      <w:r>
        <w:t xml:space="preserve">If we were to find the slope of PW with W = 6.0001, then this slope would have two distinct purposes.  </w:t>
      </w:r>
    </w:p>
    <w:p w:rsidR="000D7C88" w:rsidRDefault="000D7C88" w:rsidP="000D7C88">
      <w:pPr>
        <w:pStyle w:val="ListParagraph"/>
      </w:pPr>
      <w:r>
        <w:t>Name them and be specific</w:t>
      </w:r>
    </w:p>
    <w:p w:rsidR="000D7C88" w:rsidRDefault="000D7C88" w:rsidP="000D7C88">
      <w:pPr>
        <w:pStyle w:val="ListParagraph"/>
      </w:pPr>
    </w:p>
    <w:p w:rsidR="000D7C88" w:rsidRDefault="000D7C88" w:rsidP="000D7C88">
      <w:pPr>
        <w:pStyle w:val="ListParagraph"/>
      </w:pPr>
      <w:r>
        <w:t>___________________________________________________________________________________</w:t>
      </w:r>
    </w:p>
    <w:p w:rsidR="000D7C88" w:rsidRDefault="000D7C88" w:rsidP="000D7C88">
      <w:pPr>
        <w:pStyle w:val="ListParagraph"/>
      </w:pPr>
    </w:p>
    <w:p w:rsidR="000D7C88" w:rsidRDefault="000D7C88" w:rsidP="000D7C88">
      <w:pPr>
        <w:pStyle w:val="ListParagraph"/>
      </w:pPr>
    </w:p>
    <w:p w:rsidR="000D7C88" w:rsidRDefault="000D7C88" w:rsidP="000D7C88">
      <w:pPr>
        <w:pStyle w:val="ListParagraph"/>
      </w:pPr>
      <w:r>
        <w:t>___________________________________________________________________________________</w:t>
      </w:r>
    </w:p>
    <w:p w:rsidR="000D7C88" w:rsidRDefault="000D7C88" w:rsidP="000D7C88">
      <w:pPr>
        <w:pStyle w:val="ListParagraph"/>
      </w:pPr>
    </w:p>
    <w:p w:rsidR="000D7C88" w:rsidRDefault="000D7C88" w:rsidP="000D7C88">
      <w:pPr>
        <w:pStyle w:val="ListParagraph"/>
        <w:numPr>
          <w:ilvl w:val="0"/>
          <w:numId w:val="1"/>
        </w:numPr>
      </w:pPr>
      <w:r>
        <w:t xml:space="preserve">Write the equation of the line that best approximates the tangent line to f(x) at </w:t>
      </w:r>
      <w:proofErr w:type="spellStart"/>
      <w:r>
        <w:t>P</w:t>
      </w:r>
      <w:r w:rsidR="003D65DF">
        <w:t xml:space="preserve"> in</w:t>
      </w:r>
      <w:proofErr w:type="spellEnd"/>
      <w:r w:rsidR="003D65DF">
        <w:t xml:space="preserve"> point slope form </w:t>
      </w:r>
    </w:p>
    <w:p w:rsidR="003D65DF" w:rsidRDefault="003D65DF" w:rsidP="003D65DF">
      <w:pPr>
        <w:pStyle w:val="ListParagraph"/>
      </w:pPr>
      <w:r>
        <w:t>Recall y = m(x-x1</w:t>
      </w:r>
      <w:proofErr w:type="gramStart"/>
      <w:r>
        <w:t>)+</w:t>
      </w:r>
      <w:proofErr w:type="gramEnd"/>
      <w:r>
        <w:t>y1 is point slope form (modified)</w:t>
      </w:r>
    </w:p>
    <w:p w:rsidR="000D7C88" w:rsidRDefault="000D7C88"/>
    <w:p w:rsidR="003D65DF" w:rsidRDefault="003D65DF"/>
    <w:p w:rsidR="003D65DF" w:rsidRDefault="003D65DF"/>
    <w:p w:rsidR="003D65DF" w:rsidRDefault="003D65DF"/>
    <w:p w:rsidR="003D65DF" w:rsidRDefault="003D65DF"/>
    <w:p w:rsidR="003D65DF" w:rsidRDefault="003D65DF"/>
    <w:p w:rsidR="003D65DF" w:rsidRDefault="003D65DF"/>
    <w:p w:rsidR="003D65DF" w:rsidRDefault="003D65DF" w:rsidP="003D65DF">
      <w:r>
        <w:lastRenderedPageBreak/>
        <w:t xml:space="preserve">Use the function </w:t>
      </w:r>
      <w:r w:rsidRPr="008D0D34">
        <w:rPr>
          <w:position w:val="-10"/>
        </w:rPr>
        <w:object w:dxaOrig="1620" w:dyaOrig="360">
          <v:shape id="_x0000_i1026" type="#_x0000_t75" style="width:81pt;height:18pt" o:ole="">
            <v:imagedata r:id="rId8" o:title=""/>
          </v:shape>
          <o:OLEObject Type="Embed" ProgID="Equation.DSMT4" ShapeID="_x0000_i1026" DrawAspect="Content" ObjectID="_1627856160" r:id="rId9"/>
        </w:object>
      </w:r>
      <w:r>
        <w:t xml:space="preserve"> and the point P, given by x = 0 to answer the following questions</w:t>
      </w:r>
    </w:p>
    <w:p w:rsidR="003D65DF" w:rsidRDefault="003D65DF" w:rsidP="003D65DF">
      <w:pPr>
        <w:pStyle w:val="ListParagraph"/>
        <w:numPr>
          <w:ilvl w:val="0"/>
          <w:numId w:val="1"/>
        </w:numPr>
      </w:pPr>
      <w:r>
        <w:t>Determine the slope of the secant PQ when Q has x value 1.  ( Approximate to four decimal places)</w:t>
      </w: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</w:pPr>
      <w:proofErr w:type="gramStart"/>
      <w:r>
        <w:t>m</w:t>
      </w:r>
      <w:proofErr w:type="gramEnd"/>
      <w:r>
        <w:t xml:space="preserve"> of PQ =_____________    </w:t>
      </w: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  <w:numPr>
          <w:ilvl w:val="0"/>
          <w:numId w:val="1"/>
        </w:numPr>
      </w:pPr>
      <w:r>
        <w:t>What does this slope represent related to the rate of change?</w:t>
      </w: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  <w:numPr>
          <w:ilvl w:val="0"/>
          <w:numId w:val="1"/>
        </w:numPr>
      </w:pPr>
      <w:r>
        <w:t xml:space="preserve">Determine the slope of the secant PT when T has x value </w:t>
      </w:r>
      <w:r w:rsidR="00CD4009">
        <w:t>0</w:t>
      </w:r>
      <w:bookmarkStart w:id="0" w:name="_GoBack"/>
      <w:bookmarkEnd w:id="0"/>
      <w:r>
        <w:t>.01.  ( Approximate to four decimal places)</w:t>
      </w: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</w:pPr>
      <w:proofErr w:type="gramStart"/>
      <w:r>
        <w:t>m</w:t>
      </w:r>
      <w:proofErr w:type="gramEnd"/>
      <w:r>
        <w:t xml:space="preserve"> of PT =_____________    </w:t>
      </w: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  <w:numPr>
          <w:ilvl w:val="0"/>
          <w:numId w:val="1"/>
        </w:numPr>
      </w:pPr>
      <w:r>
        <w:t>What does this slope of PT represent related to the rate of change?</w:t>
      </w:r>
    </w:p>
    <w:p w:rsidR="003D65DF" w:rsidRDefault="003D65DF" w:rsidP="003D65DF"/>
    <w:p w:rsidR="003D65DF" w:rsidRDefault="003D65DF" w:rsidP="003D65DF"/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  <w:numPr>
          <w:ilvl w:val="0"/>
          <w:numId w:val="1"/>
        </w:numPr>
      </w:pPr>
      <w:r>
        <w:t xml:space="preserve">Write the equation of the line that best approximates the tangent line to f(x) at </w:t>
      </w:r>
      <w:proofErr w:type="spellStart"/>
      <w:r>
        <w:t>P in</w:t>
      </w:r>
      <w:proofErr w:type="spellEnd"/>
      <w:r>
        <w:t xml:space="preserve"> point slope form </w:t>
      </w:r>
    </w:p>
    <w:p w:rsidR="003D65DF" w:rsidRDefault="003D65DF" w:rsidP="003D65DF">
      <w:pPr>
        <w:pStyle w:val="ListParagraph"/>
      </w:pPr>
      <w:r>
        <w:t>Recall y = m(x-x1</w:t>
      </w:r>
      <w:proofErr w:type="gramStart"/>
      <w:r>
        <w:t>)+</w:t>
      </w:r>
      <w:proofErr w:type="gramEnd"/>
      <w:r>
        <w:t>y1 is point slope form (modified)</w:t>
      </w:r>
    </w:p>
    <w:p w:rsidR="003D65DF" w:rsidRDefault="003D65DF" w:rsidP="003D65DF"/>
    <w:p w:rsidR="003D65DF" w:rsidRDefault="003D65DF" w:rsidP="003D65DF"/>
    <w:p w:rsidR="003D65DF" w:rsidRDefault="003D65DF" w:rsidP="003D65DF"/>
    <w:p w:rsidR="003D65DF" w:rsidRDefault="003D65DF" w:rsidP="003D65DF">
      <w:pPr>
        <w:pStyle w:val="ListParagraph"/>
        <w:numPr>
          <w:ilvl w:val="0"/>
          <w:numId w:val="1"/>
        </w:numPr>
      </w:pPr>
      <w:r>
        <w:t xml:space="preserve">Verbally explain what each of these </w:t>
      </w:r>
      <w:r w:rsidRPr="008D0D34">
        <w:rPr>
          <w:position w:val="-82"/>
        </w:rPr>
        <w:object w:dxaOrig="2040" w:dyaOrig="1760">
          <v:shape id="_x0000_i1027" type="#_x0000_t75" style="width:102pt;height:87.75pt" o:ole="">
            <v:imagedata r:id="rId10" o:title=""/>
          </v:shape>
          <o:OLEObject Type="Embed" ProgID="Equation.DSMT4" ShapeID="_x0000_i1027" DrawAspect="Content" ObjectID="_1627856161" r:id="rId11"/>
        </w:object>
      </w:r>
      <w:r>
        <w:t>tells us in the context of the function g(x) be specific!</w:t>
      </w:r>
    </w:p>
    <w:p w:rsidR="003D65DF" w:rsidRDefault="003D65DF"/>
    <w:p w:rsidR="003D65DF" w:rsidRDefault="003D65DF"/>
    <w:p w:rsidR="003D65DF" w:rsidRDefault="003D65DF"/>
    <w:p w:rsidR="003D65DF" w:rsidRDefault="003D65DF"/>
    <w:p w:rsidR="003D65DF" w:rsidRDefault="003D65DF"/>
    <w:p w:rsidR="003D65DF" w:rsidRDefault="003D65DF"/>
    <w:p w:rsidR="003D65DF" w:rsidRDefault="003D65DF" w:rsidP="003D65DF">
      <w:r>
        <w:t>Name__________________________________________ Date______________</w:t>
      </w:r>
    </w:p>
    <w:p w:rsidR="003D65DF" w:rsidRDefault="003D65DF" w:rsidP="003D65DF">
      <w:r>
        <w:t>Formative Assessment Rates of Change, Slopes of lines, Equation of tangent line</w:t>
      </w:r>
    </w:p>
    <w:p w:rsidR="003D65DF" w:rsidRDefault="003D65DF" w:rsidP="003D65DF">
      <w:r>
        <w:t xml:space="preserve">Use the function </w:t>
      </w:r>
      <w:r w:rsidRPr="008D0D34">
        <w:rPr>
          <w:position w:val="-10"/>
        </w:rPr>
        <w:object w:dxaOrig="1920" w:dyaOrig="360">
          <v:shape id="_x0000_i1028" type="#_x0000_t75" style="width:96pt;height:18pt" o:ole="">
            <v:imagedata r:id="rId12" o:title=""/>
          </v:shape>
          <o:OLEObject Type="Embed" ProgID="Equation.DSMT4" ShapeID="_x0000_i1028" DrawAspect="Content" ObjectID="_1627856162" r:id="rId13"/>
        </w:object>
      </w:r>
      <w:r>
        <w:t xml:space="preserve"> and the point P, given by x = 7 to answer the following questions</w:t>
      </w:r>
    </w:p>
    <w:p w:rsidR="003D65DF" w:rsidRDefault="003D65DF" w:rsidP="003D65DF">
      <w:pPr>
        <w:pStyle w:val="ListParagraph"/>
        <w:numPr>
          <w:ilvl w:val="0"/>
          <w:numId w:val="3"/>
        </w:numPr>
      </w:pPr>
      <w:r>
        <w:t>Determine the slope of the secant PQ when Q has x value 8.  ( Approximate to four decimal places)</w:t>
      </w: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</w:pPr>
      <w:proofErr w:type="gramStart"/>
      <w:r>
        <w:t>m</w:t>
      </w:r>
      <w:proofErr w:type="gramEnd"/>
      <w:r>
        <w:t xml:space="preserve"> of PQ =_____________    </w:t>
      </w: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  <w:numPr>
          <w:ilvl w:val="0"/>
          <w:numId w:val="3"/>
        </w:numPr>
      </w:pPr>
      <w:r>
        <w:t>What does this slope represent related to the rate of change?</w:t>
      </w: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  <w:numPr>
          <w:ilvl w:val="0"/>
          <w:numId w:val="3"/>
        </w:numPr>
      </w:pPr>
      <w:r>
        <w:t>Determine the slope of the secant PT when T has x value 7.01.  ( Approximate to four decimal places)</w:t>
      </w: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</w:pPr>
      <w:proofErr w:type="gramStart"/>
      <w:r>
        <w:t>m</w:t>
      </w:r>
      <w:proofErr w:type="gramEnd"/>
      <w:r>
        <w:t xml:space="preserve"> of PT =_____________    </w:t>
      </w: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  <w:numPr>
          <w:ilvl w:val="0"/>
          <w:numId w:val="3"/>
        </w:numPr>
      </w:pPr>
      <w:r>
        <w:t>What does this slope of PT represent related to the rate of change?</w:t>
      </w:r>
    </w:p>
    <w:p w:rsidR="003D65DF" w:rsidRDefault="003D65DF" w:rsidP="003D65DF"/>
    <w:p w:rsidR="003D65DF" w:rsidRDefault="003D65DF" w:rsidP="003D65DF"/>
    <w:p w:rsidR="003D65DF" w:rsidRDefault="003D65DF" w:rsidP="003D65DF">
      <w:pPr>
        <w:pStyle w:val="ListParagraph"/>
        <w:numPr>
          <w:ilvl w:val="0"/>
          <w:numId w:val="3"/>
        </w:numPr>
      </w:pPr>
      <w:r>
        <w:t xml:space="preserve">If we were to find the slope of PW with W = 7.0001, then this slope would have two distinct purposes.  </w:t>
      </w:r>
    </w:p>
    <w:p w:rsidR="003D65DF" w:rsidRDefault="003D65DF" w:rsidP="003D65DF">
      <w:pPr>
        <w:pStyle w:val="ListParagraph"/>
      </w:pPr>
      <w:r>
        <w:t>Name them and be specific</w:t>
      </w: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</w:pPr>
      <w:r>
        <w:t>___________________________________________________________________________________</w:t>
      </w: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</w:pPr>
      <w:r>
        <w:t>___________________________________________________________________________________</w:t>
      </w: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  <w:numPr>
          <w:ilvl w:val="0"/>
          <w:numId w:val="3"/>
        </w:numPr>
      </w:pPr>
      <w:r>
        <w:t xml:space="preserve">Write the equation of the line that best approximates the tangent line to f(x) at </w:t>
      </w:r>
      <w:proofErr w:type="spellStart"/>
      <w:r>
        <w:t>P in</w:t>
      </w:r>
      <w:proofErr w:type="spellEnd"/>
      <w:r>
        <w:t xml:space="preserve"> point slope form </w:t>
      </w:r>
    </w:p>
    <w:p w:rsidR="003D65DF" w:rsidRDefault="003D65DF" w:rsidP="003D65DF">
      <w:pPr>
        <w:pStyle w:val="ListParagraph"/>
      </w:pPr>
      <w:r>
        <w:t>Recall y = m(x-x1</w:t>
      </w:r>
      <w:proofErr w:type="gramStart"/>
      <w:r>
        <w:t>)+</w:t>
      </w:r>
      <w:proofErr w:type="gramEnd"/>
      <w:r>
        <w:t>y1 is point slope form (modified)</w:t>
      </w:r>
    </w:p>
    <w:p w:rsidR="003D65DF" w:rsidRDefault="003D65DF" w:rsidP="003D65DF"/>
    <w:p w:rsidR="003D65DF" w:rsidRDefault="003D65DF" w:rsidP="003D65DF"/>
    <w:p w:rsidR="003D65DF" w:rsidRDefault="003D65DF" w:rsidP="003D65DF"/>
    <w:p w:rsidR="003D65DF" w:rsidRDefault="003D65DF" w:rsidP="003D65DF"/>
    <w:p w:rsidR="003D65DF" w:rsidRDefault="003D65DF" w:rsidP="003D65DF"/>
    <w:p w:rsidR="003D65DF" w:rsidRDefault="003D65DF" w:rsidP="003D65DF"/>
    <w:p w:rsidR="003D65DF" w:rsidRDefault="003D65DF" w:rsidP="003D65DF"/>
    <w:p w:rsidR="003D65DF" w:rsidRDefault="003D65DF" w:rsidP="003D65DF">
      <w:r>
        <w:t xml:space="preserve">Use the function </w:t>
      </w:r>
      <w:r w:rsidRPr="008D0D34">
        <w:rPr>
          <w:position w:val="-10"/>
        </w:rPr>
        <w:object w:dxaOrig="1640" w:dyaOrig="360">
          <v:shape id="_x0000_i1029" type="#_x0000_t75" style="width:81.75pt;height:18pt" o:ole="">
            <v:imagedata r:id="rId14" o:title=""/>
          </v:shape>
          <o:OLEObject Type="Embed" ProgID="Equation.DSMT4" ShapeID="_x0000_i1029" DrawAspect="Content" ObjectID="_1627856163" r:id="rId15"/>
        </w:object>
      </w:r>
      <w:r>
        <w:t xml:space="preserve"> and the point P, given by x = 2 to answer the following questions</w:t>
      </w:r>
    </w:p>
    <w:p w:rsidR="003D65DF" w:rsidRDefault="003D65DF" w:rsidP="003D65DF">
      <w:pPr>
        <w:pStyle w:val="ListParagraph"/>
        <w:numPr>
          <w:ilvl w:val="0"/>
          <w:numId w:val="3"/>
        </w:numPr>
      </w:pPr>
      <w:r>
        <w:t>Determine the slope of the secant PQ when Q has x value 3.  ( Approximate to four decimal places)</w:t>
      </w: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</w:pPr>
      <w:proofErr w:type="gramStart"/>
      <w:r>
        <w:t>m</w:t>
      </w:r>
      <w:proofErr w:type="gramEnd"/>
      <w:r>
        <w:t xml:space="preserve"> of PQ =_____________    </w:t>
      </w: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  <w:numPr>
          <w:ilvl w:val="0"/>
          <w:numId w:val="3"/>
        </w:numPr>
      </w:pPr>
      <w:r>
        <w:t>What does this slope represent related to the rate of change?</w:t>
      </w: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  <w:numPr>
          <w:ilvl w:val="0"/>
          <w:numId w:val="3"/>
        </w:numPr>
      </w:pPr>
      <w:r>
        <w:t>Determine the slope of the secant PT when T has x value 2.01.  ( Approximate to four decimal places)</w:t>
      </w: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</w:pPr>
      <w:proofErr w:type="gramStart"/>
      <w:r>
        <w:t>m</w:t>
      </w:r>
      <w:proofErr w:type="gramEnd"/>
      <w:r>
        <w:t xml:space="preserve"> of PT =_____________    </w:t>
      </w:r>
    </w:p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  <w:numPr>
          <w:ilvl w:val="0"/>
          <w:numId w:val="3"/>
        </w:numPr>
      </w:pPr>
      <w:r>
        <w:t>What does this slope of PT represent related to the rate of change?</w:t>
      </w:r>
    </w:p>
    <w:p w:rsidR="003D65DF" w:rsidRDefault="003D65DF" w:rsidP="003D65DF"/>
    <w:p w:rsidR="003D65DF" w:rsidRDefault="003D65DF" w:rsidP="003D65DF"/>
    <w:p w:rsidR="003D65DF" w:rsidRDefault="003D65DF" w:rsidP="003D65DF">
      <w:pPr>
        <w:pStyle w:val="ListParagraph"/>
      </w:pPr>
    </w:p>
    <w:p w:rsidR="003D65DF" w:rsidRDefault="003D65DF" w:rsidP="003D65DF">
      <w:pPr>
        <w:pStyle w:val="ListParagraph"/>
        <w:numPr>
          <w:ilvl w:val="0"/>
          <w:numId w:val="3"/>
        </w:numPr>
      </w:pPr>
      <w:r>
        <w:t xml:space="preserve">Write the equation of the line that best approximates the tangent line to f(x) at </w:t>
      </w:r>
      <w:proofErr w:type="spellStart"/>
      <w:r>
        <w:t>P in</w:t>
      </w:r>
      <w:proofErr w:type="spellEnd"/>
      <w:r>
        <w:t xml:space="preserve"> point slope form </w:t>
      </w:r>
    </w:p>
    <w:p w:rsidR="003D65DF" w:rsidRDefault="003D65DF" w:rsidP="003D65DF">
      <w:pPr>
        <w:pStyle w:val="ListParagraph"/>
      </w:pPr>
      <w:r>
        <w:t>Recall y = m(x-x1</w:t>
      </w:r>
      <w:proofErr w:type="gramStart"/>
      <w:r>
        <w:t>)+</w:t>
      </w:r>
      <w:proofErr w:type="gramEnd"/>
      <w:r>
        <w:t>y1 is point slope form (modified)</w:t>
      </w:r>
    </w:p>
    <w:p w:rsidR="003D65DF" w:rsidRDefault="003D65DF" w:rsidP="003D65DF"/>
    <w:p w:rsidR="003D65DF" w:rsidRDefault="003D65DF" w:rsidP="003D65DF"/>
    <w:p w:rsidR="003D65DF" w:rsidRDefault="003D65DF" w:rsidP="003D65DF"/>
    <w:p w:rsidR="003D65DF" w:rsidRDefault="003D65DF" w:rsidP="003D65DF">
      <w:pPr>
        <w:pStyle w:val="ListParagraph"/>
        <w:numPr>
          <w:ilvl w:val="0"/>
          <w:numId w:val="3"/>
        </w:numPr>
      </w:pPr>
      <w:r>
        <w:t xml:space="preserve">Verbally explain what each of these </w:t>
      </w:r>
      <w:r w:rsidR="00FC2E1E" w:rsidRPr="008D0D34">
        <w:rPr>
          <w:position w:val="-82"/>
        </w:rPr>
        <w:object w:dxaOrig="2120" w:dyaOrig="1760">
          <v:shape id="_x0000_i1030" type="#_x0000_t75" style="width:105.75pt;height:87.75pt" o:ole="">
            <v:imagedata r:id="rId16" o:title=""/>
          </v:shape>
          <o:OLEObject Type="Embed" ProgID="Equation.DSMT4" ShapeID="_x0000_i1030" DrawAspect="Content" ObjectID="_1627856164" r:id="rId17"/>
        </w:object>
      </w:r>
      <w:r>
        <w:t>tells us in the context of the function g(x) be specific!</w:t>
      </w:r>
    </w:p>
    <w:p w:rsidR="003D65DF" w:rsidRDefault="003D65DF" w:rsidP="003D65DF"/>
    <w:p w:rsidR="003D65DF" w:rsidRDefault="003D65DF"/>
    <w:p w:rsidR="00FC2E1E" w:rsidRDefault="00FC2E1E"/>
    <w:p w:rsidR="00FC2E1E" w:rsidRDefault="00FC2E1E"/>
    <w:p w:rsidR="00FC2E1E" w:rsidRDefault="00FC2E1E"/>
    <w:p w:rsidR="00FC2E1E" w:rsidRDefault="00FC2E1E"/>
    <w:p w:rsidR="00FC2E1E" w:rsidRDefault="00FC2E1E" w:rsidP="00FC2E1E">
      <w:r>
        <w:t>Name__________________________________________ Date______________</w:t>
      </w:r>
    </w:p>
    <w:p w:rsidR="00FC2E1E" w:rsidRDefault="00FC2E1E" w:rsidP="00FC2E1E">
      <w:r>
        <w:t>Formative Assessment Rates of Change, Slopes of lines, Equation of tangent line</w:t>
      </w:r>
    </w:p>
    <w:p w:rsidR="00FC2E1E" w:rsidRDefault="00FC2E1E" w:rsidP="00FC2E1E">
      <w:r>
        <w:t xml:space="preserve">Use the function </w:t>
      </w:r>
      <w:r w:rsidRPr="008D0D34">
        <w:rPr>
          <w:position w:val="-10"/>
        </w:rPr>
        <w:object w:dxaOrig="1920" w:dyaOrig="360">
          <v:shape id="_x0000_i1031" type="#_x0000_t75" style="width:96pt;height:18pt" o:ole="">
            <v:imagedata r:id="rId18" o:title=""/>
          </v:shape>
          <o:OLEObject Type="Embed" ProgID="Equation.DSMT4" ShapeID="_x0000_i1031" DrawAspect="Content" ObjectID="_1627856165" r:id="rId19"/>
        </w:object>
      </w:r>
      <w:r>
        <w:t xml:space="preserve"> and the point P, given by x = -1 to answer the following questions</w:t>
      </w:r>
    </w:p>
    <w:p w:rsidR="00FC2E1E" w:rsidRDefault="00FC2E1E" w:rsidP="00FC2E1E">
      <w:pPr>
        <w:pStyle w:val="ListParagraph"/>
        <w:numPr>
          <w:ilvl w:val="0"/>
          <w:numId w:val="4"/>
        </w:numPr>
      </w:pPr>
      <w:r>
        <w:t>Determine the slope of the secant PQ when Q has x value 0  ( Approximate to four decimal places)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  <w:proofErr w:type="gramStart"/>
      <w:r>
        <w:t>m</w:t>
      </w:r>
      <w:proofErr w:type="gramEnd"/>
      <w:r>
        <w:t xml:space="preserve"> of PQ =_____________    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  <w:numPr>
          <w:ilvl w:val="0"/>
          <w:numId w:val="4"/>
        </w:numPr>
      </w:pPr>
      <w:r>
        <w:t>What does this slope represent related to the rate of change?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  <w:numPr>
          <w:ilvl w:val="0"/>
          <w:numId w:val="4"/>
        </w:numPr>
      </w:pPr>
      <w:r>
        <w:t>Determine the slope of the secant PT when T has x value -0.99.  ( Approximate to four decimal places)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  <w:proofErr w:type="gramStart"/>
      <w:r>
        <w:t>m</w:t>
      </w:r>
      <w:proofErr w:type="gramEnd"/>
      <w:r>
        <w:t xml:space="preserve"> of PT =_____________    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  <w:numPr>
          <w:ilvl w:val="0"/>
          <w:numId w:val="4"/>
        </w:numPr>
      </w:pPr>
      <w:r>
        <w:t>What does this slope of PT represent related to the rate of change?</w:t>
      </w:r>
    </w:p>
    <w:p w:rsidR="00FC2E1E" w:rsidRDefault="00FC2E1E" w:rsidP="00FC2E1E"/>
    <w:p w:rsidR="00FC2E1E" w:rsidRDefault="00FC2E1E" w:rsidP="00FC2E1E"/>
    <w:p w:rsidR="00FC2E1E" w:rsidRDefault="00FC2E1E" w:rsidP="00FC2E1E">
      <w:pPr>
        <w:pStyle w:val="ListParagraph"/>
        <w:numPr>
          <w:ilvl w:val="0"/>
          <w:numId w:val="4"/>
        </w:numPr>
      </w:pPr>
      <w:r>
        <w:t xml:space="preserve">If we were to find the slope of PW with W = -0.999, then this slope would have two distinct purposes.  </w:t>
      </w:r>
    </w:p>
    <w:p w:rsidR="00FC2E1E" w:rsidRDefault="00FC2E1E" w:rsidP="00FC2E1E">
      <w:pPr>
        <w:pStyle w:val="ListParagraph"/>
      </w:pPr>
      <w:r>
        <w:t>Name them and be specific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  <w:r>
        <w:t>___________________________________________________________________________________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  <w:r>
        <w:t>___________________________________________________________________________________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  <w:numPr>
          <w:ilvl w:val="0"/>
          <w:numId w:val="4"/>
        </w:numPr>
      </w:pPr>
      <w:r>
        <w:t xml:space="preserve">Write the equation of the line that best approximates the tangent line to f(x) at </w:t>
      </w:r>
      <w:proofErr w:type="spellStart"/>
      <w:r>
        <w:t>P in</w:t>
      </w:r>
      <w:proofErr w:type="spellEnd"/>
      <w:r>
        <w:t xml:space="preserve"> point slope form </w:t>
      </w:r>
    </w:p>
    <w:p w:rsidR="00FC2E1E" w:rsidRDefault="00FC2E1E" w:rsidP="00FC2E1E">
      <w:pPr>
        <w:pStyle w:val="ListParagraph"/>
      </w:pPr>
      <w:r>
        <w:t>Recall y = m(x-x1</w:t>
      </w:r>
      <w:proofErr w:type="gramStart"/>
      <w:r>
        <w:t>)+</w:t>
      </w:r>
      <w:proofErr w:type="gramEnd"/>
      <w:r>
        <w:t>y1 is point slope form (modified)</w:t>
      </w:r>
    </w:p>
    <w:p w:rsidR="00FC2E1E" w:rsidRDefault="00FC2E1E" w:rsidP="00FC2E1E"/>
    <w:p w:rsidR="00FC2E1E" w:rsidRDefault="00FC2E1E" w:rsidP="00FC2E1E"/>
    <w:p w:rsidR="00FC2E1E" w:rsidRDefault="00FC2E1E" w:rsidP="00FC2E1E"/>
    <w:p w:rsidR="00FC2E1E" w:rsidRDefault="00FC2E1E" w:rsidP="00FC2E1E"/>
    <w:p w:rsidR="00FC2E1E" w:rsidRDefault="00FC2E1E" w:rsidP="00FC2E1E"/>
    <w:p w:rsidR="00FC2E1E" w:rsidRDefault="00FC2E1E" w:rsidP="00FC2E1E"/>
    <w:p w:rsidR="00FC2E1E" w:rsidRDefault="00FC2E1E" w:rsidP="00FC2E1E"/>
    <w:p w:rsidR="00FC2E1E" w:rsidRDefault="00FC2E1E" w:rsidP="00FC2E1E">
      <w:r>
        <w:t xml:space="preserve">Use the function </w:t>
      </w:r>
      <w:r w:rsidRPr="008D0D34">
        <w:rPr>
          <w:position w:val="-10"/>
        </w:rPr>
        <w:object w:dxaOrig="1780" w:dyaOrig="360">
          <v:shape id="_x0000_i1032" type="#_x0000_t75" style="width:89.25pt;height:18pt" o:ole="">
            <v:imagedata r:id="rId20" o:title=""/>
          </v:shape>
          <o:OLEObject Type="Embed" ProgID="Equation.DSMT4" ShapeID="_x0000_i1032" DrawAspect="Content" ObjectID="_1627856166" r:id="rId21"/>
        </w:object>
      </w:r>
      <w:r>
        <w:t xml:space="preserve"> and the point P, given by x = 1 to answer the following questions</w:t>
      </w:r>
    </w:p>
    <w:p w:rsidR="00FC2E1E" w:rsidRDefault="00FC2E1E" w:rsidP="00FC2E1E">
      <w:pPr>
        <w:pStyle w:val="ListParagraph"/>
        <w:numPr>
          <w:ilvl w:val="0"/>
          <w:numId w:val="4"/>
        </w:numPr>
      </w:pPr>
      <w:r>
        <w:t>Determine the slope of the secant PQ when Q has x value 2.  ( Approximate to four decimal places)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  <w:proofErr w:type="gramStart"/>
      <w:r>
        <w:t>m</w:t>
      </w:r>
      <w:proofErr w:type="gramEnd"/>
      <w:r>
        <w:t xml:space="preserve"> of PQ =_____________    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  <w:numPr>
          <w:ilvl w:val="0"/>
          <w:numId w:val="4"/>
        </w:numPr>
      </w:pPr>
      <w:r>
        <w:t>What does this slope represent related to the rate of change?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  <w:numPr>
          <w:ilvl w:val="0"/>
          <w:numId w:val="4"/>
        </w:numPr>
      </w:pPr>
      <w:r>
        <w:t>Determine the slope of the secant PT when T has x value 1.01.  ( Approximate to four decimal places)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  <w:proofErr w:type="gramStart"/>
      <w:r>
        <w:t>m</w:t>
      </w:r>
      <w:proofErr w:type="gramEnd"/>
      <w:r>
        <w:t xml:space="preserve"> of PT =_____________    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  <w:numPr>
          <w:ilvl w:val="0"/>
          <w:numId w:val="4"/>
        </w:numPr>
      </w:pPr>
      <w:r>
        <w:t>What does this slope of PT represent related to the rate of change?</w:t>
      </w:r>
    </w:p>
    <w:p w:rsidR="00FC2E1E" w:rsidRDefault="00FC2E1E" w:rsidP="00FC2E1E"/>
    <w:p w:rsidR="00FC2E1E" w:rsidRDefault="00FC2E1E" w:rsidP="00FC2E1E"/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  <w:numPr>
          <w:ilvl w:val="0"/>
          <w:numId w:val="4"/>
        </w:numPr>
      </w:pPr>
      <w:r>
        <w:t xml:space="preserve">Write the equation of the line that best approximates the tangent line to f(x) at </w:t>
      </w:r>
      <w:proofErr w:type="spellStart"/>
      <w:r>
        <w:t>P in</w:t>
      </w:r>
      <w:proofErr w:type="spellEnd"/>
      <w:r>
        <w:t xml:space="preserve"> point slope form </w:t>
      </w:r>
    </w:p>
    <w:p w:rsidR="00FC2E1E" w:rsidRDefault="00FC2E1E" w:rsidP="00FC2E1E">
      <w:pPr>
        <w:pStyle w:val="ListParagraph"/>
      </w:pPr>
      <w:r>
        <w:t>Recall y = m(x-x1</w:t>
      </w:r>
      <w:proofErr w:type="gramStart"/>
      <w:r>
        <w:t>)+</w:t>
      </w:r>
      <w:proofErr w:type="gramEnd"/>
      <w:r>
        <w:t>y1 is point slope form (modified)</w:t>
      </w:r>
    </w:p>
    <w:p w:rsidR="00FC2E1E" w:rsidRDefault="00FC2E1E" w:rsidP="00FC2E1E"/>
    <w:p w:rsidR="00FC2E1E" w:rsidRDefault="00FC2E1E" w:rsidP="00FC2E1E"/>
    <w:p w:rsidR="00FC2E1E" w:rsidRDefault="00FC2E1E" w:rsidP="00FC2E1E"/>
    <w:p w:rsidR="00FC2E1E" w:rsidRDefault="00FC2E1E" w:rsidP="00FC2E1E">
      <w:pPr>
        <w:pStyle w:val="ListParagraph"/>
        <w:numPr>
          <w:ilvl w:val="0"/>
          <w:numId w:val="4"/>
        </w:numPr>
      </w:pPr>
      <w:r>
        <w:t xml:space="preserve">Verbally explain what each of these </w:t>
      </w:r>
      <w:r w:rsidR="00B93AF8" w:rsidRPr="008D0D34">
        <w:rPr>
          <w:position w:val="-82"/>
        </w:rPr>
        <w:object w:dxaOrig="2100" w:dyaOrig="1760">
          <v:shape id="_x0000_i1033" type="#_x0000_t75" style="width:105pt;height:87.75pt" o:ole="">
            <v:imagedata r:id="rId22" o:title=""/>
          </v:shape>
          <o:OLEObject Type="Embed" ProgID="Equation.DSMT4" ShapeID="_x0000_i1033" DrawAspect="Content" ObjectID="_1627856167" r:id="rId23"/>
        </w:object>
      </w:r>
      <w:r>
        <w:t>tells us in the context of the function g(x) be specific!</w:t>
      </w:r>
    </w:p>
    <w:p w:rsidR="00FC2E1E" w:rsidRDefault="00FC2E1E" w:rsidP="00FC2E1E"/>
    <w:p w:rsidR="00FC2E1E" w:rsidRDefault="00FC2E1E" w:rsidP="00FC2E1E"/>
    <w:p w:rsidR="00FC2E1E" w:rsidRDefault="00FC2E1E"/>
    <w:p w:rsidR="00FC2E1E" w:rsidRDefault="00FC2E1E"/>
    <w:p w:rsidR="00FC2E1E" w:rsidRDefault="00FC2E1E"/>
    <w:p w:rsidR="00FC2E1E" w:rsidRDefault="00FC2E1E"/>
    <w:p w:rsidR="00FC2E1E" w:rsidRDefault="00FC2E1E" w:rsidP="00FC2E1E">
      <w:r>
        <w:t>Name__________________________________________ Date______________</w:t>
      </w:r>
    </w:p>
    <w:p w:rsidR="00FC2E1E" w:rsidRDefault="00FC2E1E" w:rsidP="00FC2E1E">
      <w:r>
        <w:t>Formative Assessment Rates of Change, Slopes of lines, Equation of tangent line</w:t>
      </w:r>
    </w:p>
    <w:p w:rsidR="00FC2E1E" w:rsidRDefault="00FC2E1E" w:rsidP="00FC2E1E">
      <w:r>
        <w:t xml:space="preserve">Use the function </w:t>
      </w:r>
      <w:r w:rsidRPr="008D0D34">
        <w:rPr>
          <w:position w:val="-10"/>
        </w:rPr>
        <w:object w:dxaOrig="1920" w:dyaOrig="360">
          <v:shape id="_x0000_i1034" type="#_x0000_t75" style="width:96pt;height:18pt" o:ole="">
            <v:imagedata r:id="rId18" o:title=""/>
          </v:shape>
          <o:OLEObject Type="Embed" ProgID="Equation.DSMT4" ShapeID="_x0000_i1034" DrawAspect="Content" ObjectID="_1627856168" r:id="rId24"/>
        </w:object>
      </w:r>
      <w:r>
        <w:t xml:space="preserve"> and the point P, given by x = -1 to answer the following questions</w:t>
      </w:r>
    </w:p>
    <w:p w:rsidR="00FC2E1E" w:rsidRDefault="00FC2E1E" w:rsidP="00FC2E1E">
      <w:pPr>
        <w:pStyle w:val="ListParagraph"/>
        <w:numPr>
          <w:ilvl w:val="0"/>
          <w:numId w:val="5"/>
        </w:numPr>
      </w:pPr>
      <w:r>
        <w:t>Determine the slope of the secant PQ when Q has x value 0  ( Approximate to four decimal places)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  <w:proofErr w:type="gramStart"/>
      <w:r>
        <w:t>m</w:t>
      </w:r>
      <w:proofErr w:type="gramEnd"/>
      <w:r>
        <w:t xml:space="preserve"> of PQ =_____________    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  <w:numPr>
          <w:ilvl w:val="0"/>
          <w:numId w:val="5"/>
        </w:numPr>
      </w:pPr>
      <w:r>
        <w:t>What does this slope represent related to the rate of change?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  <w:numPr>
          <w:ilvl w:val="0"/>
          <w:numId w:val="5"/>
        </w:numPr>
      </w:pPr>
      <w:r>
        <w:t>Determine the slope of the secant PT when T has x value -0.99.  ( Approximate to four decimal places)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  <w:proofErr w:type="gramStart"/>
      <w:r>
        <w:t>m</w:t>
      </w:r>
      <w:proofErr w:type="gramEnd"/>
      <w:r>
        <w:t xml:space="preserve"> of PT =_____________    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  <w:numPr>
          <w:ilvl w:val="0"/>
          <w:numId w:val="5"/>
        </w:numPr>
      </w:pPr>
      <w:r>
        <w:t>What does this slope of PT represent related to the rate of change?</w:t>
      </w:r>
    </w:p>
    <w:p w:rsidR="00FC2E1E" w:rsidRDefault="00FC2E1E" w:rsidP="00FC2E1E"/>
    <w:p w:rsidR="00FC2E1E" w:rsidRDefault="00FC2E1E" w:rsidP="00FC2E1E"/>
    <w:p w:rsidR="00FC2E1E" w:rsidRDefault="00FC2E1E" w:rsidP="00FC2E1E">
      <w:pPr>
        <w:pStyle w:val="ListParagraph"/>
        <w:numPr>
          <w:ilvl w:val="0"/>
          <w:numId w:val="5"/>
        </w:numPr>
      </w:pPr>
      <w:r>
        <w:t xml:space="preserve">If we were to find the slope of PW with W = -0.999, then this slope would have two distinct purposes.  </w:t>
      </w:r>
    </w:p>
    <w:p w:rsidR="00FC2E1E" w:rsidRDefault="00FC2E1E" w:rsidP="00FC2E1E">
      <w:pPr>
        <w:pStyle w:val="ListParagraph"/>
      </w:pPr>
      <w:r>
        <w:t>Name them and be specific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  <w:r>
        <w:t>___________________________________________________________________________________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  <w:r>
        <w:t>___________________________________________________________________________________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  <w:numPr>
          <w:ilvl w:val="0"/>
          <w:numId w:val="5"/>
        </w:numPr>
      </w:pPr>
      <w:r>
        <w:t xml:space="preserve">Write the equation of the line that best approximates the tangent line to f(x) at </w:t>
      </w:r>
      <w:proofErr w:type="spellStart"/>
      <w:r>
        <w:t>P in</w:t>
      </w:r>
      <w:proofErr w:type="spellEnd"/>
      <w:r>
        <w:t xml:space="preserve"> point slope form </w:t>
      </w:r>
    </w:p>
    <w:p w:rsidR="00FC2E1E" w:rsidRDefault="00FC2E1E" w:rsidP="00FC2E1E">
      <w:pPr>
        <w:pStyle w:val="ListParagraph"/>
      </w:pPr>
      <w:r>
        <w:t>Recall y = m(x-x1</w:t>
      </w:r>
      <w:proofErr w:type="gramStart"/>
      <w:r>
        <w:t>)+</w:t>
      </w:r>
      <w:proofErr w:type="gramEnd"/>
      <w:r>
        <w:t>y1 is point slope form (modified)</w:t>
      </w:r>
    </w:p>
    <w:p w:rsidR="00FC2E1E" w:rsidRDefault="00FC2E1E" w:rsidP="00FC2E1E"/>
    <w:p w:rsidR="00FC2E1E" w:rsidRDefault="00FC2E1E" w:rsidP="00FC2E1E"/>
    <w:p w:rsidR="00FC2E1E" w:rsidRDefault="00FC2E1E" w:rsidP="00FC2E1E"/>
    <w:p w:rsidR="00FC2E1E" w:rsidRDefault="00FC2E1E" w:rsidP="00FC2E1E"/>
    <w:p w:rsidR="00FC2E1E" w:rsidRDefault="00FC2E1E" w:rsidP="00FC2E1E"/>
    <w:p w:rsidR="00FC2E1E" w:rsidRDefault="00FC2E1E" w:rsidP="00FC2E1E"/>
    <w:p w:rsidR="00FC2E1E" w:rsidRDefault="00FC2E1E" w:rsidP="00FC2E1E"/>
    <w:p w:rsidR="00FC2E1E" w:rsidRDefault="00FC2E1E" w:rsidP="00FC2E1E">
      <w:r>
        <w:t xml:space="preserve">Use the function </w:t>
      </w:r>
      <w:r w:rsidRPr="008D0D34">
        <w:rPr>
          <w:position w:val="-10"/>
        </w:rPr>
        <w:object w:dxaOrig="1780" w:dyaOrig="360">
          <v:shape id="_x0000_i1035" type="#_x0000_t75" style="width:89.25pt;height:18pt" o:ole="">
            <v:imagedata r:id="rId25" o:title=""/>
          </v:shape>
          <o:OLEObject Type="Embed" ProgID="Equation.DSMT4" ShapeID="_x0000_i1035" DrawAspect="Content" ObjectID="_1627856169" r:id="rId26"/>
        </w:object>
      </w:r>
      <w:r>
        <w:t xml:space="preserve"> and the point P, given by x = 2 to answer the following questions</w:t>
      </w:r>
    </w:p>
    <w:p w:rsidR="00FC2E1E" w:rsidRDefault="00FC2E1E" w:rsidP="00FC2E1E">
      <w:pPr>
        <w:pStyle w:val="ListParagraph"/>
        <w:numPr>
          <w:ilvl w:val="0"/>
          <w:numId w:val="5"/>
        </w:numPr>
      </w:pPr>
      <w:r>
        <w:t>Determine the slope of the secant PQ when Q has x value 3.  ( Approximate to four decimal places)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  <w:proofErr w:type="gramStart"/>
      <w:r>
        <w:t>m</w:t>
      </w:r>
      <w:proofErr w:type="gramEnd"/>
      <w:r>
        <w:t xml:space="preserve"> of PQ =_____________    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  <w:numPr>
          <w:ilvl w:val="0"/>
          <w:numId w:val="5"/>
        </w:numPr>
      </w:pPr>
      <w:r>
        <w:t>What does this slope represent related to the rate of change?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  <w:numPr>
          <w:ilvl w:val="0"/>
          <w:numId w:val="5"/>
        </w:numPr>
      </w:pPr>
      <w:r>
        <w:t>Determine the slope of the secant PT when T has x value 2.01.  ( Approximate to four decimal places)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</w:pPr>
      <w:proofErr w:type="gramStart"/>
      <w:r>
        <w:t>m</w:t>
      </w:r>
      <w:proofErr w:type="gramEnd"/>
      <w:r>
        <w:t xml:space="preserve"> of PT =_____________    </w:t>
      </w:r>
    </w:p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  <w:numPr>
          <w:ilvl w:val="0"/>
          <w:numId w:val="5"/>
        </w:numPr>
      </w:pPr>
      <w:r>
        <w:t>What does this slope of PT represent related to the rate of change?</w:t>
      </w:r>
    </w:p>
    <w:p w:rsidR="00FC2E1E" w:rsidRDefault="00FC2E1E" w:rsidP="00FC2E1E"/>
    <w:p w:rsidR="00FC2E1E" w:rsidRDefault="00FC2E1E" w:rsidP="00FC2E1E"/>
    <w:p w:rsidR="00FC2E1E" w:rsidRDefault="00FC2E1E" w:rsidP="00FC2E1E">
      <w:pPr>
        <w:pStyle w:val="ListParagraph"/>
      </w:pPr>
    </w:p>
    <w:p w:rsidR="00FC2E1E" w:rsidRDefault="00FC2E1E" w:rsidP="00FC2E1E">
      <w:pPr>
        <w:pStyle w:val="ListParagraph"/>
        <w:numPr>
          <w:ilvl w:val="0"/>
          <w:numId w:val="5"/>
        </w:numPr>
      </w:pPr>
      <w:r>
        <w:t xml:space="preserve">Write the equation of the line that best approximates the tangent line to f(x) at </w:t>
      </w:r>
      <w:proofErr w:type="spellStart"/>
      <w:r>
        <w:t>P in</w:t>
      </w:r>
      <w:proofErr w:type="spellEnd"/>
      <w:r>
        <w:t xml:space="preserve"> point slope form </w:t>
      </w:r>
    </w:p>
    <w:p w:rsidR="00FC2E1E" w:rsidRDefault="00FC2E1E" w:rsidP="00FC2E1E">
      <w:pPr>
        <w:pStyle w:val="ListParagraph"/>
      </w:pPr>
      <w:r>
        <w:t>Recall y = m(x-x1</w:t>
      </w:r>
      <w:proofErr w:type="gramStart"/>
      <w:r>
        <w:t>)+</w:t>
      </w:r>
      <w:proofErr w:type="gramEnd"/>
      <w:r>
        <w:t>y1 is point slope form (modified)</w:t>
      </w:r>
    </w:p>
    <w:p w:rsidR="00FC2E1E" w:rsidRDefault="00FC2E1E" w:rsidP="00FC2E1E"/>
    <w:p w:rsidR="00FC2E1E" w:rsidRDefault="00FC2E1E" w:rsidP="00FC2E1E"/>
    <w:p w:rsidR="00FC2E1E" w:rsidRDefault="00FC2E1E" w:rsidP="00FC2E1E"/>
    <w:p w:rsidR="00FC2E1E" w:rsidRDefault="00FC2E1E" w:rsidP="00FC2E1E">
      <w:pPr>
        <w:pStyle w:val="ListParagraph"/>
        <w:numPr>
          <w:ilvl w:val="0"/>
          <w:numId w:val="5"/>
        </w:numPr>
      </w:pPr>
      <w:r>
        <w:t xml:space="preserve">Verbally explain what each of these </w:t>
      </w:r>
      <w:r w:rsidRPr="008D0D34">
        <w:rPr>
          <w:position w:val="-82"/>
        </w:rPr>
        <w:object w:dxaOrig="2120" w:dyaOrig="1760">
          <v:shape id="_x0000_i1036" type="#_x0000_t75" style="width:105.75pt;height:87.75pt" o:ole="">
            <v:imagedata r:id="rId27" o:title=""/>
          </v:shape>
          <o:OLEObject Type="Embed" ProgID="Equation.DSMT4" ShapeID="_x0000_i1036" DrawAspect="Content" ObjectID="_1627856170" r:id="rId28"/>
        </w:object>
      </w:r>
      <w:r>
        <w:t>tells us in the context of the function g(x) be specific!</w:t>
      </w:r>
    </w:p>
    <w:p w:rsidR="00FC2E1E" w:rsidRDefault="00FC2E1E" w:rsidP="00FC2E1E"/>
    <w:p w:rsidR="00FC2E1E" w:rsidRDefault="00FC2E1E" w:rsidP="00FC2E1E"/>
    <w:p w:rsidR="00FC2E1E" w:rsidRDefault="00FC2E1E" w:rsidP="00FC2E1E"/>
    <w:p w:rsidR="00FC2E1E" w:rsidRDefault="00FC2E1E"/>
    <w:p w:rsidR="00CD4009" w:rsidRDefault="00CD4009"/>
    <w:p w:rsidR="00CD4009" w:rsidRDefault="00CD4009"/>
    <w:p w:rsidR="00CD4009" w:rsidRDefault="00CD4009"/>
    <w:p w:rsidR="00CD4009" w:rsidRDefault="00CD4009"/>
    <w:p w:rsidR="00CD4009" w:rsidRDefault="00CD4009"/>
    <w:p w:rsidR="00CD4009" w:rsidRDefault="00CD4009"/>
    <w:p w:rsidR="00CD4009" w:rsidRDefault="00CD4009"/>
    <w:p w:rsidR="00CD4009" w:rsidRDefault="00CD4009" w:rsidP="00CD4009">
      <w:r w:rsidRPr="00D501FA">
        <w:rPr>
          <w:position w:val="-50"/>
        </w:rPr>
        <w:object w:dxaOrig="3940" w:dyaOrig="1100">
          <v:shape id="_x0000_i1052" type="#_x0000_t75" style="width:507.75pt;height:141pt" o:ole="">
            <v:imagedata r:id="rId29" o:title=""/>
          </v:shape>
          <o:OLEObject Type="Embed" ProgID="Equation.DSMT4" ShapeID="_x0000_i1052" DrawAspect="Content" ObjectID="_1627856171" r:id="rId30"/>
        </w:object>
      </w:r>
    </w:p>
    <w:p w:rsidR="00CD4009" w:rsidRDefault="00CD4009" w:rsidP="00CD4009"/>
    <w:p w:rsidR="00CD4009" w:rsidRDefault="00CD4009" w:rsidP="00CD4009">
      <w:r w:rsidRPr="00D501FA">
        <w:rPr>
          <w:position w:val="-50"/>
        </w:rPr>
        <w:object w:dxaOrig="3940" w:dyaOrig="1100">
          <v:shape id="_x0000_i1053" type="#_x0000_t75" style="width:507.75pt;height:141pt" o:ole="">
            <v:imagedata r:id="rId31" o:title=""/>
          </v:shape>
          <o:OLEObject Type="Embed" ProgID="Equation.DSMT4" ShapeID="_x0000_i1053" DrawAspect="Content" ObjectID="_1627856172" r:id="rId32"/>
        </w:object>
      </w:r>
    </w:p>
    <w:p w:rsidR="00CD4009" w:rsidRDefault="00CD4009" w:rsidP="00CD4009"/>
    <w:p w:rsidR="00CD4009" w:rsidRDefault="00CD4009" w:rsidP="00CD4009">
      <w:r w:rsidRPr="00D501FA">
        <w:rPr>
          <w:position w:val="-50"/>
        </w:rPr>
        <w:object w:dxaOrig="4300" w:dyaOrig="1100">
          <v:shape id="_x0000_i1054" type="#_x0000_t75" style="width:554.25pt;height:141pt" o:ole="">
            <v:imagedata r:id="rId33" o:title=""/>
          </v:shape>
          <o:OLEObject Type="Embed" ProgID="Equation.DSMT4" ShapeID="_x0000_i1054" DrawAspect="Content" ObjectID="_1627856173" r:id="rId34"/>
        </w:object>
      </w:r>
    </w:p>
    <w:p w:rsidR="00CD4009" w:rsidRDefault="00CD4009" w:rsidP="00CD4009"/>
    <w:p w:rsidR="00CD4009" w:rsidRDefault="00CD4009" w:rsidP="00CD4009"/>
    <w:p w:rsidR="00CD4009" w:rsidRDefault="00CD4009" w:rsidP="00CD4009">
      <w:r w:rsidRPr="00D501FA">
        <w:rPr>
          <w:position w:val="-50"/>
        </w:rPr>
        <w:object w:dxaOrig="3940" w:dyaOrig="1100">
          <v:shape id="_x0000_i1055" type="#_x0000_t75" style="width:507.75pt;height:141pt" o:ole="">
            <v:imagedata r:id="rId35" o:title=""/>
          </v:shape>
          <o:OLEObject Type="Embed" ProgID="Equation.DSMT4" ShapeID="_x0000_i1055" DrawAspect="Content" ObjectID="_1627856174" r:id="rId36"/>
        </w:object>
      </w:r>
    </w:p>
    <w:sectPr w:rsidR="00CD4009" w:rsidSect="000D7C8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CA41F2"/>
    <w:multiLevelType w:val="hybridMultilevel"/>
    <w:tmpl w:val="6D9ED5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325E3C"/>
    <w:multiLevelType w:val="hybridMultilevel"/>
    <w:tmpl w:val="2F96E4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0A0DF6"/>
    <w:multiLevelType w:val="hybridMultilevel"/>
    <w:tmpl w:val="6D9ED5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C37FF4"/>
    <w:multiLevelType w:val="hybridMultilevel"/>
    <w:tmpl w:val="6D9ED5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2C60E4C"/>
    <w:multiLevelType w:val="hybridMultilevel"/>
    <w:tmpl w:val="6D9ED5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7C88"/>
    <w:rsid w:val="00007E9A"/>
    <w:rsid w:val="000B31E2"/>
    <w:rsid w:val="000D7C88"/>
    <w:rsid w:val="003D65DF"/>
    <w:rsid w:val="006777EE"/>
    <w:rsid w:val="007B51B7"/>
    <w:rsid w:val="007D3902"/>
    <w:rsid w:val="00A46029"/>
    <w:rsid w:val="00B93AF8"/>
    <w:rsid w:val="00BD1B90"/>
    <w:rsid w:val="00C51BC4"/>
    <w:rsid w:val="00CD4009"/>
    <w:rsid w:val="00D501FA"/>
    <w:rsid w:val="00F83EAD"/>
    <w:rsid w:val="00FC2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7C8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93A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3AF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7C8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93A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3AF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159</Words>
  <Characters>6608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7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ckman</dc:creator>
  <cp:lastModifiedBy>Shad Hickman</cp:lastModifiedBy>
  <cp:revision>2</cp:revision>
  <cp:lastPrinted>2019-08-20T14:34:00Z</cp:lastPrinted>
  <dcterms:created xsi:type="dcterms:W3CDTF">2019-08-21T06:23:00Z</dcterms:created>
  <dcterms:modified xsi:type="dcterms:W3CDTF">2019-08-21T06:23:00Z</dcterms:modified>
</cp:coreProperties>
</file>